
<file path=[Content_Types].xml><?xml version="1.0" encoding="utf-8"?>
<Types xmlns="http://schemas.openxmlformats.org/package/2006/content-types">
  <Default Extension="xml" ContentType="application/xml"/>
  <Default Extension="bin" ContentType="application/vnd.ms-word.attachedToolbars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22301A9" w14:textId="5A55AC04" w:rsidR="00E3315E" w:rsidRDefault="005B1F0E" w:rsidP="004B6CA3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1" locked="0" layoutInCell="1" allowOverlap="1" wp14:anchorId="187FE996" wp14:editId="7C2609DF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15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B266495" w14:textId="77777777" w:rsidR="00903E42" w:rsidRDefault="00903E42" w:rsidP="00903E42">
                            <w:pPr>
                              <w:pStyle w:val="aaaTitle"/>
                            </w:pPr>
                            <w:r>
                              <w:t>Practice 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87FE996" id="_x0000_t202" coordsize="21600,21600" o:spt="202" path="m0,0l0,21600,21600,21600,21600,0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33pt;width:405pt;height:21pt;z-index:-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" filled="f" stroked="f">
                <v:textbox inset="0,0,0,0">
                  <w:txbxContent>
                    <w:p w14:paraId="3B266495" w14:textId="77777777" w:rsidR="00903E42" w:rsidRDefault="00903E42" w:rsidP="00903E42">
                      <w:pPr>
                        <w:pStyle w:val="aaaTitle"/>
                      </w:pPr>
                      <w:r>
                        <w:t>Practice A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4144" behindDoc="1" locked="0" layoutInCell="1" allowOverlap="1" wp14:anchorId="7E30E732" wp14:editId="52ED0C4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4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61B47B3" w14:textId="77777777" w:rsidR="00903E42" w:rsidRPr="00905465" w:rsidRDefault="00C21B68" w:rsidP="00903E42">
                            <w:pPr>
                              <w:pStyle w:val="aaaTitleNumber"/>
                            </w:pPr>
                            <w:r>
                              <w:t>1</w:t>
                            </w:r>
                            <w:r w:rsidR="00903E42">
                              <w:t>.</w:t>
                            </w:r>
                            <w:r w:rsidR="000D29B1">
                              <w:t>2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E30E732" id="AutoShape 25" o:spid="_x0000_s1027" style="position:absolute;margin-left:0;margin-top:24pt;width:66pt;height:39pt;z-index:-25166233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" fillcolor="black" stroked="f">
                <v:textbox inset="0,6pt,0,0">
                  <w:txbxContent>
                    <w:p w14:paraId="161B47B3" w14:textId="77777777" w:rsidR="00903E42" w:rsidRPr="00905465" w:rsidRDefault="00C21B68" w:rsidP="00903E42">
                      <w:pPr>
                        <w:pStyle w:val="aaaTitleNumber"/>
                      </w:pPr>
                      <w:r>
                        <w:t>1</w:t>
                      </w:r>
                      <w:r w:rsidR="00903E42">
                        <w:t>.</w:t>
                      </w:r>
                      <w:r w:rsidR="000D29B1">
                        <w:t>2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4B6CA3">
        <w:t>Name</w:t>
      </w:r>
      <w:r w:rsidR="004B6CA3">
        <w:tab/>
      </w:r>
      <w:r w:rsidR="004B6CA3">
        <w:tab/>
        <w:t>Date</w:t>
      </w:r>
      <w:r w:rsidR="004B6CA3">
        <w:tab/>
      </w:r>
    </w:p>
    <w:p w14:paraId="24038943" w14:textId="77777777" w:rsidR="00612086" w:rsidRDefault="00C21B68" w:rsidP="00612086">
      <w:pPr>
        <w:pStyle w:val="epDirectionLine"/>
      </w:pPr>
      <w:r>
        <w:t>Write the product as a power.</w:t>
      </w:r>
    </w:p>
    <w:p w14:paraId="36B59327" w14:textId="4D5FCFF6" w:rsidR="005217F8" w:rsidRDefault="005B1F0E" w:rsidP="008C7D3B">
      <w:pPr>
        <w:pStyle w:val="epNumList3"/>
      </w:pPr>
      <w:r>
        <w:rPr>
          <w:rStyle w:val="epListNumber"/>
        </w:rPr>
        <w:t>1</w:t>
      </w:r>
      <w:r w:rsidR="005217F8" w:rsidRPr="005217F8">
        <w:rPr>
          <w:rStyle w:val="epListNumber"/>
        </w:rPr>
        <w:t>.</w:t>
      </w:r>
      <w:r w:rsidR="005217F8">
        <w:tab/>
      </w:r>
      <w:r w:rsidR="005217F8" w:rsidRPr="005217F8">
        <w:rPr>
          <w:position w:val="-4"/>
        </w:rPr>
        <w:object w:dxaOrig="780" w:dyaOrig="260" w14:anchorId="352262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05pt;height:13pt" o:ole="">
            <v:imagedata r:id="rId7" o:title=""/>
          </v:shape>
          <o:OLEObject Type="Embed" ProgID="Equation.DSMT4" ShapeID="_x0000_i1025" DrawAspect="Content" ObjectID="_1629000320" r:id="rId8"/>
        </w:object>
      </w:r>
      <w:r w:rsidR="005217F8">
        <w:tab/>
      </w:r>
      <w:r>
        <w:rPr>
          <w:rStyle w:val="epListNumber"/>
        </w:rPr>
        <w:t>2</w:t>
      </w:r>
      <w:r w:rsidR="005217F8" w:rsidRPr="005217F8">
        <w:rPr>
          <w:rStyle w:val="epListNumber"/>
        </w:rPr>
        <w:t>.</w:t>
      </w:r>
      <w:r w:rsidR="005217F8">
        <w:tab/>
      </w:r>
      <w:r w:rsidR="005217F8" w:rsidRPr="005217F8">
        <w:rPr>
          <w:position w:val="-4"/>
        </w:rPr>
        <w:object w:dxaOrig="1440" w:dyaOrig="260" w14:anchorId="0336F813">
          <v:shape id="_x0000_i1026" type="#_x0000_t75" style="width:1in;height:13pt" o:ole="">
            <v:imagedata r:id="rId9" o:title=""/>
          </v:shape>
          <o:OLEObject Type="Embed" ProgID="Equation.DSMT4" ShapeID="_x0000_i1026" DrawAspect="Content" ObjectID="_1629000321" r:id="rId10"/>
        </w:object>
      </w:r>
      <w:r w:rsidR="005217F8">
        <w:tab/>
      </w:r>
      <w:r>
        <w:rPr>
          <w:rStyle w:val="epListNumber"/>
        </w:rPr>
        <w:t>3</w:t>
      </w:r>
      <w:r w:rsidR="005217F8" w:rsidRPr="005217F8">
        <w:rPr>
          <w:rStyle w:val="epListNumber"/>
        </w:rPr>
        <w:t>.</w:t>
      </w:r>
      <w:r w:rsidR="005217F8">
        <w:tab/>
      </w:r>
      <w:r w:rsidR="002D647A" w:rsidRPr="002D647A">
        <w:rPr>
          <w:position w:val="-6"/>
        </w:rPr>
        <w:object w:dxaOrig="2260" w:dyaOrig="279" w14:anchorId="6ED7B130">
          <v:shape id="_x0000_i1027" type="#_x0000_t75" style="width:113.35pt;height:13.8pt" o:ole="">
            <v:imagedata r:id="rId11" o:title=""/>
          </v:shape>
          <o:OLEObject Type="Embed" ProgID="Equation.DSMT4" ShapeID="_x0000_i1027" DrawAspect="Content" ObjectID="_1629000322" r:id="rId12"/>
        </w:object>
      </w:r>
    </w:p>
    <w:p w14:paraId="6EDB0167" w14:textId="2A4174A1" w:rsidR="008C7D3B" w:rsidRDefault="005B1F0E" w:rsidP="009B5C26">
      <w:pPr>
        <w:pStyle w:val="epNumList1"/>
        <w:spacing w:after="36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1" layoutInCell="1" allowOverlap="1" wp14:anchorId="63B578CC" wp14:editId="0C155A9A">
                <wp:simplePos x="0" y="0"/>
                <wp:positionH relativeFrom="column">
                  <wp:posOffset>2590800</wp:posOffset>
                </wp:positionH>
                <wp:positionV relativeFrom="paragraph">
                  <wp:posOffset>850900</wp:posOffset>
                </wp:positionV>
                <wp:extent cx="1856740" cy="381000"/>
                <wp:effectExtent l="0" t="0" r="10160" b="12700"/>
                <wp:wrapNone/>
                <wp:docPr id="9" name="Group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56740" cy="381000"/>
                          <a:chOff x="6072" y="3660"/>
                          <a:chExt cx="2924" cy="600"/>
                        </a:xfrm>
                      </wpg:grpSpPr>
                      <wps:wsp>
                        <wps:cNvPr id="10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6072" y="3660"/>
                            <a:ext cx="2924" cy="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4D1BE035" w14:textId="77777777" w:rsidR="00776FAC" w:rsidRDefault="00776FAC" w:rsidP="00776FAC">
                              <w:pPr>
                                <w:spacing w:before="20"/>
                                <w:ind w:left="600"/>
                              </w:pPr>
                              <w:r w:rsidRPr="009B5C26">
                                <w:rPr>
                                  <w:position w:val="-4"/>
                                </w:rPr>
                                <w:object w:dxaOrig="2020" w:dyaOrig="300" w14:anchorId="349D7CE7">
                                  <v:shape id="_x0000_i1048" type="#_x0000_t75" style="width:101.1pt;height:15.3pt" o:ole="">
                                    <v:imagedata r:id="rId13" o:title=""/>
                                  </v:shape>
                                  <o:OLEObject Type="Embed" ProgID="Equation.DSMT4" ShapeID="_x0000_i1048" DrawAspect="Content" ObjectID="_1629000343" r:id="rId1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g:grpSp>
                        <wpg:cNvPr id="11" name="Group 51"/>
                        <wpg:cNvGrpSpPr>
                          <a:grpSpLocks/>
                        </wpg:cNvGrpSpPr>
                        <wpg:grpSpPr bwMode="auto">
                          <a:xfrm>
                            <a:off x="6252" y="3766"/>
                            <a:ext cx="240" cy="360"/>
                            <a:chOff x="2100" y="7755"/>
                            <a:chExt cx="240" cy="360"/>
                          </a:xfrm>
                        </wpg:grpSpPr>
                        <wps:wsp>
                          <wps:cNvPr id="12" name="Line 5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100" y="7755"/>
                              <a:ext cx="24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5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100" y="7755"/>
                              <a:ext cx="24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3B578CC" id="Group 54" o:spid="_x0000_s1028" style="position:absolute;left:0;text-align:left;margin-left:204pt;margin-top:67pt;width:146.2pt;height:30pt;z-index:251660288" coordorigin="6072,3660" coordsize="2924,6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">
                <v:shape id="Text Box 50" o:spid="_x0000_s1029" type="#_x0000_t202" style="position:absolute;left:6072;top:3660;width:2924;height:600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lXk85wwAA&#10;ANsAAAAPAAAAZHJzL2Rvd25yZXYueG1sRI9BS8QwEIXvgv8hjOCluEkXEambXcqywh482FU8D83Y&#10;FptJaGJb/71zELzN8N68983usPpRzTSlIbCFcmNAEbfBDdxZeH97vnsElTKywzEwWfihBIf99dUO&#10;KxcWbmi+5E5JCKcKLfQ5x0rr1PbkMW1CJBbtM0wes6xTp92Ei4T7UW+NedAeB5aGHiMde2q/Lt/e&#10;wsepWV5NXRZF91LO942Jqaijtbc3a/0EKtOa/81/12cn+EIvv8gAev8L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lXk85wwAAANsAAAAPAAAAAAAAAAAAAAAAAJcCAABkcnMvZG93&#10;bnJldi54bWxQSwUGAAAAAAQABAD1AAAAhwMAAAAA&#10;" filled="f">
                  <v:textbox>
                    <w:txbxContent>
                      <w:p w14:paraId="4D1BE035" w14:textId="77777777" w:rsidR="00776FAC" w:rsidRDefault="00776FAC" w:rsidP="00776FAC">
                        <w:pPr>
                          <w:spacing w:before="20"/>
                          <w:ind w:left="600"/>
                        </w:pPr>
                        <w:r w:rsidRPr="009B5C26">
                          <w:rPr>
                            <w:position w:val="-4"/>
                          </w:rPr>
                          <w:object w:dxaOrig="2020" w:dyaOrig="300" w14:anchorId="349D7CE7">
                            <v:shape id="_x0000_i1048" type="#_x0000_t75" style="width:101.1pt;height:15.3pt" o:ole="">
                              <v:imagedata r:id="rId13" o:title=""/>
                            </v:shape>
                            <o:OLEObject Type="Embed" ProgID="Equation.DSMT4" ShapeID="_x0000_i1048" DrawAspect="Content" ObjectID="_1629000343" r:id="rId15"/>
                          </w:object>
                        </w:r>
                      </w:p>
                    </w:txbxContent>
                  </v:textbox>
                </v:shape>
                <v:group id="Group 51" o:spid="_x0000_s1030" style="position:absolute;left:6252;top:3766;width:240;height:360" coordorigin="2100,7755" coordsize="240,3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gnFngcIAAADbAAAADwAA&#10;AAAAAAAAAAAAAACpAgAAZHJzL2Rvd25yZXYueG1sUEsFBgAAAAAEAAQA+gAAAJgDAAAAAA==&#10;">
                  <v:line id="Line 52" o:spid="_x0000_s1031" style="position:absolute;flip:x y;visibility:visible;mso-wrap-style:square" from="2100,7755" to="2340,811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NO7ZMAAAADbAAAADwAAAGRycy9kb3ducmV2LnhtbERPTYvCMBC9C/6HMIIX0dS6iFSjiLDi&#10;SVlX8To0Y1tsJqXJ2uqvN4Kwt3m8z1msWlOKO9WusKxgPIpAEKdWF5wpOP1+D2cgnEfWWFomBQ9y&#10;sFp2OwtMtG34h+5Hn4kQwi5BBbn3VSKlS3My6Ea2Ig7c1dYGfYB1JnWNTQg3pYyjaCoNFhwacqxo&#10;k1N6O/4ZBcj752TWjOlLbuni4v1hsD5fler32vUchKfW/4s/7p0O82N4/xIOkMsX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LjTu2TAAAAA2wAAAA8AAAAAAAAAAAAAAAAA&#10;oQIAAGRycy9kb3ducmV2LnhtbFBLBQYAAAAABAAEAPkAAACOAwAAAAA=&#10;"/>
                  <v:line id="Line 53" o:spid="_x0000_s1032" style="position:absolute;flip:y;visibility:visible;mso-wrap-style:square" from="2100,7755" to="2340,811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5G8FMMAAADbAAAADwAAAGRycy9kb3ducmV2LnhtbERPTWsCMRC9F/wPYYReSs3aFrGrUUQQ&#10;PHipykpv0824WXYzWZOo23/fFAq9zeN9znzZ21bcyIfasYLxKANBXDpdc6XgeNg8T0GEiKyxdUwK&#10;vinAcjF4mGOu3Z0/6LaPlUghHHJUYGLscilDachiGLmOOHFn5y3GBH0ltcd7CretfMmyibRYc2ow&#10;2NHaUNnsr1aBnO6eLn719dYUzen0boqy6D53Sj0O+9UMRKQ+/ov/3Fud5r/C7y/pALn4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AeRvBTDAAAA2wAAAA8AAAAAAAAAAAAA&#10;AAAAoQIAAGRycy9kb3ducmV2LnhtbFBLBQYAAAAABAAEAPkAAACRAwAAAAA=&#10;"/>
                </v:group>
                <w10:anchorlock/>
              </v:group>
            </w:pict>
          </mc:Fallback>
        </mc:AlternateContent>
      </w:r>
      <w:r w:rsidR="007E6344">
        <w:tab/>
      </w:r>
    </w:p>
    <w:p w14:paraId="62D1BC22" w14:textId="77777777" w:rsidR="008C7D3B" w:rsidRDefault="008C7D3B" w:rsidP="008C7D3B">
      <w:pPr>
        <w:pStyle w:val="epNumList1"/>
        <w:spacing w:after="360"/>
        <w:ind w:left="0" w:firstLine="0"/>
      </w:pPr>
    </w:p>
    <w:p w14:paraId="232B5DF6" w14:textId="77777777" w:rsidR="008C7D3B" w:rsidRDefault="008C7D3B" w:rsidP="008C7D3B">
      <w:pPr>
        <w:pStyle w:val="epNumList1"/>
        <w:spacing w:after="360"/>
        <w:ind w:left="0" w:firstLine="0"/>
        <w:rPr>
          <w:rStyle w:val="epListNumber"/>
        </w:rPr>
      </w:pPr>
    </w:p>
    <w:p w14:paraId="51C078A3" w14:textId="49F62974" w:rsidR="005217F8" w:rsidRDefault="005B1F0E" w:rsidP="009B5C26">
      <w:pPr>
        <w:pStyle w:val="epNumList1"/>
        <w:spacing w:after="360"/>
      </w:pPr>
      <w:r>
        <w:rPr>
          <w:rStyle w:val="epListNumber"/>
        </w:rPr>
        <w:t>4</w:t>
      </w:r>
      <w:r w:rsidR="007E6344" w:rsidRPr="007E6344">
        <w:rPr>
          <w:rStyle w:val="epListNumber"/>
        </w:rPr>
        <w:t>.</w:t>
      </w:r>
      <w:r w:rsidR="007E6344">
        <w:tab/>
        <w:t xml:space="preserve">Describe and correct the error in </w:t>
      </w:r>
      <w:r w:rsidR="009B5C26">
        <w:br/>
      </w:r>
      <w:r w:rsidR="007E6344">
        <w:t>writing the value of the product.</w:t>
      </w:r>
    </w:p>
    <w:p w14:paraId="5FE0EFFC" w14:textId="77777777" w:rsidR="008C7D3B" w:rsidRDefault="008C7D3B" w:rsidP="00573BF4">
      <w:pPr>
        <w:pStyle w:val="epDirectionLine"/>
      </w:pPr>
    </w:p>
    <w:p w14:paraId="53639087" w14:textId="77777777" w:rsidR="007E6344" w:rsidRDefault="00573BF4" w:rsidP="00573BF4">
      <w:pPr>
        <w:pStyle w:val="epDirectionLine"/>
      </w:pPr>
      <w:r>
        <w:t>Find the value of the power.</w:t>
      </w:r>
    </w:p>
    <w:p w14:paraId="2DAC8028" w14:textId="00385D5B" w:rsidR="00573BF4" w:rsidRDefault="00573BF4" w:rsidP="00573BF4">
      <w:pPr>
        <w:pStyle w:val="epNumList3"/>
      </w:pPr>
      <w:r>
        <w:tab/>
      </w:r>
      <w:r w:rsidR="005B1F0E">
        <w:rPr>
          <w:rStyle w:val="epListNumber"/>
        </w:rPr>
        <w:t>5</w:t>
      </w:r>
      <w:r w:rsidRPr="00573BF4">
        <w:rPr>
          <w:rStyle w:val="epListNumber"/>
        </w:rPr>
        <w:t>.</w:t>
      </w:r>
      <w:r>
        <w:tab/>
      </w:r>
      <w:r w:rsidR="00DE5688" w:rsidRPr="00573BF4">
        <w:rPr>
          <w:position w:val="-6"/>
        </w:rPr>
        <w:object w:dxaOrig="279" w:dyaOrig="320" w14:anchorId="43E80C57">
          <v:shape id="_x0000_i1028" type="#_x0000_t75" style="width:13.8pt;height:16.1pt" o:ole="">
            <v:imagedata r:id="rId16" o:title=""/>
          </v:shape>
          <o:OLEObject Type="Embed" ProgID="Equation.DSMT4" ShapeID="_x0000_i1028" DrawAspect="Content" ObjectID="_1629000323" r:id="rId17"/>
        </w:object>
      </w:r>
      <w:r>
        <w:tab/>
      </w:r>
      <w:r w:rsidR="005B1F0E">
        <w:rPr>
          <w:rStyle w:val="epListNumber"/>
        </w:rPr>
        <w:t>6</w:t>
      </w:r>
      <w:r w:rsidRPr="00573BF4">
        <w:rPr>
          <w:rStyle w:val="epListNumber"/>
        </w:rPr>
        <w:t>.</w:t>
      </w:r>
      <w:r>
        <w:tab/>
      </w:r>
      <w:r w:rsidRPr="00573BF4">
        <w:rPr>
          <w:position w:val="-6"/>
        </w:rPr>
        <w:object w:dxaOrig="260" w:dyaOrig="320" w14:anchorId="382E4477">
          <v:shape id="_x0000_i1029" type="#_x0000_t75" style="width:13pt;height:16.1pt" o:ole="">
            <v:imagedata r:id="rId18" o:title=""/>
          </v:shape>
          <o:OLEObject Type="Embed" ProgID="Equation.DSMT4" ShapeID="_x0000_i1029" DrawAspect="Content" ObjectID="_1629000324" r:id="rId19"/>
        </w:object>
      </w:r>
      <w:r>
        <w:tab/>
      </w:r>
      <w:r w:rsidR="005B1F0E">
        <w:rPr>
          <w:rStyle w:val="epListNumber"/>
        </w:rPr>
        <w:t>7</w:t>
      </w:r>
      <w:r w:rsidRPr="00573BF4">
        <w:rPr>
          <w:rStyle w:val="epListNumber"/>
        </w:rPr>
        <w:t>.</w:t>
      </w:r>
      <w:r>
        <w:tab/>
      </w:r>
      <w:r w:rsidRPr="00573BF4">
        <w:rPr>
          <w:position w:val="-6"/>
        </w:rPr>
        <w:object w:dxaOrig="279" w:dyaOrig="320" w14:anchorId="6205616B">
          <v:shape id="_x0000_i1030" type="#_x0000_t75" style="width:13.8pt;height:16.1pt" o:ole="">
            <v:imagedata r:id="rId20" o:title=""/>
          </v:shape>
          <o:OLEObject Type="Embed" ProgID="Equation.DSMT4" ShapeID="_x0000_i1030" DrawAspect="Content" ObjectID="_1629000325" r:id="rId21"/>
        </w:object>
      </w:r>
    </w:p>
    <w:p w14:paraId="4DBD54B3" w14:textId="77777777" w:rsidR="008C7D3B" w:rsidRDefault="00695FC8" w:rsidP="00776FAC">
      <w:pPr>
        <w:pStyle w:val="epNumList1"/>
      </w:pPr>
      <w:r>
        <w:tab/>
      </w:r>
    </w:p>
    <w:p w14:paraId="73672C85" w14:textId="77777777" w:rsidR="008C7D3B" w:rsidRDefault="008C7D3B" w:rsidP="00776FAC">
      <w:pPr>
        <w:pStyle w:val="epNumList1"/>
      </w:pPr>
    </w:p>
    <w:p w14:paraId="5823CDD2" w14:textId="07FEE0D8" w:rsidR="00573BF4" w:rsidRDefault="005B1F0E" w:rsidP="005B1F0E">
      <w:pPr>
        <w:pStyle w:val="epNumList1"/>
        <w:ind w:left="0" w:firstLine="0"/>
      </w:pPr>
      <w:r>
        <w:rPr>
          <w:rStyle w:val="epListNumber"/>
        </w:rPr>
        <w:t>8</w:t>
      </w:r>
      <w:r w:rsidR="00695FC8" w:rsidRPr="00695FC8">
        <w:rPr>
          <w:rStyle w:val="epListNumber"/>
        </w:rPr>
        <w:t>.</w:t>
      </w:r>
      <w:r w:rsidR="00695FC8">
        <w:tab/>
        <w:t xml:space="preserve">The amount of money in </w:t>
      </w:r>
      <w:r w:rsidR="009B5C26">
        <w:t>your</w:t>
      </w:r>
      <w:r w:rsidR="00695FC8">
        <w:t xml:space="preserve"> savings account is </w:t>
      </w:r>
      <w:r w:rsidR="009B5C26" w:rsidRPr="00695FC8">
        <w:rPr>
          <w:position w:val="-6"/>
        </w:rPr>
        <w:object w:dxaOrig="820" w:dyaOrig="320" w14:anchorId="03773E0F">
          <v:shape id="_x0000_i1031" type="#_x0000_t75" style="width:41.35pt;height:16.1pt" o:ole="">
            <v:imagedata r:id="rId22" o:title=""/>
          </v:shape>
          <o:OLEObject Type="Embed" ProgID="Equation.DSMT4" ShapeID="_x0000_i1031" DrawAspect="Content" ObjectID="_1629000326" r:id="rId23"/>
        </w:object>
      </w:r>
      <w:r w:rsidR="009B5C26">
        <w:t xml:space="preserve"> H</w:t>
      </w:r>
      <w:r w:rsidR="00695FC8">
        <w:t xml:space="preserve">ow much money is in </w:t>
      </w:r>
      <w:r w:rsidR="009B5C26">
        <w:t>your</w:t>
      </w:r>
      <w:r w:rsidR="00695FC8">
        <w:t xml:space="preserve"> account?</w:t>
      </w:r>
    </w:p>
    <w:p w14:paraId="709BD384" w14:textId="77777777" w:rsidR="00695FC8" w:rsidRDefault="00015468" w:rsidP="00015468">
      <w:pPr>
        <w:pStyle w:val="epDirectionLine"/>
      </w:pPr>
      <w:r>
        <w:t>Determine whether the number is a perfect square.</w:t>
      </w:r>
    </w:p>
    <w:p w14:paraId="250E742D" w14:textId="138EC49F" w:rsidR="00015468" w:rsidRDefault="00015468" w:rsidP="00015468">
      <w:pPr>
        <w:pStyle w:val="epNumList3"/>
      </w:pPr>
      <w:r>
        <w:tab/>
      </w:r>
      <w:r w:rsidR="005B1F0E">
        <w:rPr>
          <w:rStyle w:val="epListNumber"/>
        </w:rPr>
        <w:t>9</w:t>
      </w:r>
      <w:r w:rsidRPr="003372D8">
        <w:rPr>
          <w:rStyle w:val="epListNumber"/>
        </w:rPr>
        <w:t>.</w:t>
      </w:r>
      <w:r>
        <w:tab/>
      </w:r>
      <w:r w:rsidR="003372D8" w:rsidRPr="003372D8">
        <w:rPr>
          <w:position w:val="-6"/>
        </w:rPr>
        <w:object w:dxaOrig="180" w:dyaOrig="279" w14:anchorId="1094866A">
          <v:shape id="_x0000_i1032" type="#_x0000_t75" style="width:9.2pt;height:13.8pt" o:ole="">
            <v:imagedata r:id="rId24" o:title=""/>
          </v:shape>
          <o:OLEObject Type="Embed" ProgID="Equation.DSMT4" ShapeID="_x0000_i1032" DrawAspect="Content" ObjectID="_1629000327" r:id="rId25"/>
        </w:object>
      </w:r>
      <w:r>
        <w:tab/>
      </w:r>
      <w:r w:rsidR="005B1F0E">
        <w:rPr>
          <w:rStyle w:val="epListNumber"/>
        </w:rPr>
        <w:t>10</w:t>
      </w:r>
      <w:r w:rsidRPr="003372D8">
        <w:rPr>
          <w:rStyle w:val="epListNumber"/>
        </w:rPr>
        <w:t>.</w:t>
      </w:r>
      <w:r>
        <w:tab/>
      </w:r>
      <w:r w:rsidR="003372D8" w:rsidRPr="003372D8">
        <w:rPr>
          <w:position w:val="-4"/>
        </w:rPr>
        <w:object w:dxaOrig="279" w:dyaOrig="260" w14:anchorId="2CF5567E">
          <v:shape id="_x0000_i1033" type="#_x0000_t75" style="width:13.8pt;height:13pt" o:ole="">
            <v:imagedata r:id="rId26" o:title=""/>
          </v:shape>
          <o:OLEObject Type="Embed" ProgID="Equation.DSMT4" ShapeID="_x0000_i1033" DrawAspect="Content" ObjectID="_1629000328" r:id="rId27"/>
        </w:object>
      </w:r>
      <w:r>
        <w:tab/>
      </w:r>
      <w:r w:rsidR="005B1F0E">
        <w:rPr>
          <w:rStyle w:val="epListNumber"/>
        </w:rPr>
        <w:t>11</w:t>
      </w:r>
      <w:r w:rsidRPr="003372D8">
        <w:rPr>
          <w:rStyle w:val="epListNumber"/>
        </w:rPr>
        <w:t>.</w:t>
      </w:r>
      <w:r>
        <w:tab/>
      </w:r>
      <w:r w:rsidR="003372D8" w:rsidRPr="003372D8">
        <w:rPr>
          <w:position w:val="-6"/>
        </w:rPr>
        <w:object w:dxaOrig="300" w:dyaOrig="279" w14:anchorId="5B03EC46">
          <v:shape id="_x0000_i1034" type="#_x0000_t75" style="width:15.3pt;height:13.8pt" o:ole="">
            <v:imagedata r:id="rId28" o:title=""/>
          </v:shape>
          <o:OLEObject Type="Embed" ProgID="Equation.DSMT4" ShapeID="_x0000_i1034" DrawAspect="Content" ObjectID="_1629000329" r:id="rId29"/>
        </w:object>
      </w:r>
    </w:p>
    <w:p w14:paraId="368BBAB0" w14:textId="77777777" w:rsidR="00015468" w:rsidRDefault="00644752" w:rsidP="00015468">
      <w:pPr>
        <w:pStyle w:val="epNumList3"/>
      </w:pPr>
      <w:r>
        <w:rPr>
          <w:rStyle w:val="epListNumber"/>
        </w:rPr>
        <w:tab/>
      </w:r>
    </w:p>
    <w:p w14:paraId="2985D1B3" w14:textId="77777777" w:rsidR="004B6CA3" w:rsidRDefault="00FB64EE" w:rsidP="008C7D3B">
      <w:pPr>
        <w:pStyle w:val="epNumList1"/>
      </w:pPr>
      <w:r>
        <w:tab/>
      </w:r>
      <w:r w:rsidR="00DF1BB9">
        <w:tab/>
      </w:r>
    </w:p>
    <w:p w14:paraId="0DCA78C0" w14:textId="77777777" w:rsidR="008C7D3B" w:rsidRDefault="008C7D3B" w:rsidP="004B6CA3">
      <w:pPr>
        <w:pStyle w:val="epNumList1"/>
      </w:pPr>
    </w:p>
    <w:p w14:paraId="2B87247C" w14:textId="644A4123" w:rsidR="004B6CA3" w:rsidRDefault="004B6CA3" w:rsidP="004B6CA3">
      <w:pPr>
        <w:pStyle w:val="epNumList1"/>
      </w:pPr>
      <w:r>
        <w:tab/>
      </w:r>
      <w:r w:rsidR="005B1F0E">
        <w:rPr>
          <w:rStyle w:val="epListNumber"/>
        </w:rPr>
        <w:t>12</w:t>
      </w:r>
      <w:bookmarkStart w:id="0" w:name="_GoBack"/>
      <w:bookmarkEnd w:id="0"/>
      <w:r w:rsidRPr="004B6CA3">
        <w:rPr>
          <w:rStyle w:val="epListNumber"/>
        </w:rPr>
        <w:t>.</w:t>
      </w:r>
      <w:r>
        <w:tab/>
        <w:t xml:space="preserve">The following items </w:t>
      </w:r>
      <w:r w:rsidR="00776FAC">
        <w:t>are in the shape of a square</w:t>
      </w:r>
      <w:r>
        <w:t xml:space="preserve">. How many squares are </w:t>
      </w:r>
      <w:r w:rsidR="00776FAC">
        <w:br/>
      </w:r>
      <w:r>
        <w:t>in each row?</w:t>
      </w:r>
    </w:p>
    <w:p w14:paraId="7A8F6E81" w14:textId="77777777" w:rsidR="004B6CA3" w:rsidRDefault="004B6CA3" w:rsidP="004B6CA3">
      <w:pPr>
        <w:pStyle w:val="epLetSubList1"/>
      </w:pPr>
      <w:r>
        <w:tab/>
      </w:r>
      <w:r w:rsidRPr="004B6CA3">
        <w:rPr>
          <w:rStyle w:val="epListNumber"/>
        </w:rPr>
        <w:t>a.</w:t>
      </w:r>
      <w:r>
        <w:tab/>
        <w:t>A waffle has 16 squares.</w:t>
      </w:r>
    </w:p>
    <w:p w14:paraId="6B8F3350" w14:textId="77777777" w:rsidR="004B6CA3" w:rsidRDefault="004B6CA3" w:rsidP="004B6CA3">
      <w:pPr>
        <w:pStyle w:val="epLetSubList1"/>
      </w:pPr>
      <w:r>
        <w:tab/>
      </w:r>
      <w:r w:rsidRPr="004B6CA3">
        <w:rPr>
          <w:rStyle w:val="epListNumber"/>
        </w:rPr>
        <w:t>b.</w:t>
      </w:r>
      <w:r>
        <w:tab/>
        <w:t xml:space="preserve"> A magic square has 49 squares.</w:t>
      </w:r>
    </w:p>
    <w:p w14:paraId="6FB065FE" w14:textId="77777777" w:rsidR="004B6CA3" w:rsidRDefault="004B6CA3" w:rsidP="004B6CA3">
      <w:pPr>
        <w:pStyle w:val="epLetSubList1"/>
      </w:pPr>
      <w:r>
        <w:tab/>
      </w:r>
      <w:r w:rsidRPr="004B6CA3">
        <w:rPr>
          <w:rStyle w:val="epListNumber"/>
        </w:rPr>
        <w:t>c.</w:t>
      </w:r>
      <w:r>
        <w:tab/>
        <w:t>A tile game has 100 squares.</w:t>
      </w:r>
    </w:p>
    <w:p w14:paraId="5D45AAB2" w14:textId="77777777" w:rsidR="001B602D" w:rsidRDefault="00A41D04" w:rsidP="00A41D04">
      <w:pPr>
        <w:pStyle w:val="epNumList1"/>
      </w:pPr>
      <w:r>
        <w:tab/>
      </w:r>
    </w:p>
    <w:p w14:paraId="54B25E62" w14:textId="77777777" w:rsidR="004B6CA3" w:rsidRPr="004B6CA3" w:rsidRDefault="004B6CA3" w:rsidP="004B6CA3">
      <w:pPr>
        <w:pStyle w:val="epLetSubList1"/>
      </w:pPr>
      <w:r>
        <w:tab/>
      </w:r>
    </w:p>
    <w:p w14:paraId="59DBA8C5" w14:textId="2E255265" w:rsidR="00CB78A9" w:rsidRDefault="005B1F0E" w:rsidP="00CB78A9">
      <w:pPr>
        <w:pStyle w:val="aaaNameDate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7216" behindDoc="1" locked="0" layoutInCell="1" allowOverlap="1" wp14:anchorId="408C24BA" wp14:editId="10F550B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8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3294DDB" w14:textId="77777777" w:rsidR="00903E42" w:rsidRDefault="00903E42" w:rsidP="00903E42">
                            <w:pPr>
                              <w:pStyle w:val="aaa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08C24BA" id="Text Box 28" o:spid="_x0000_s1033" type="#_x0000_t202" style="position:absolute;margin-left:1in;margin-top:33pt;width:405pt;height:21pt;z-index:-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" filled="f" stroked="f">
                <v:textbox inset="0,0,0,0">
                  <w:txbxContent>
                    <w:p w14:paraId="13294DDB" w14:textId="77777777" w:rsidR="00903E42" w:rsidRDefault="00903E42" w:rsidP="00903E42">
                      <w:pPr>
                        <w:pStyle w:val="aaa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6192" behindDoc="1" locked="0" layoutInCell="1" allowOverlap="1" wp14:anchorId="5B69D19B" wp14:editId="489F8014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7" name="AutoShap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A313EB5" w14:textId="77777777" w:rsidR="00903E42" w:rsidRPr="00905465" w:rsidRDefault="00CB78A9" w:rsidP="00903E42">
                            <w:pPr>
                              <w:pStyle w:val="aaaTitleNumber"/>
                            </w:pPr>
                            <w:r>
                              <w:t>1</w:t>
                            </w:r>
                            <w:r w:rsidR="00903E42">
                              <w:t>.</w:t>
                            </w:r>
                            <w:r w:rsidR="000D29B1">
                              <w:t>2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B69D19B" id="AutoShape 27" o:spid="_x0000_s1034" style="position:absolute;margin-left:0;margin-top:24pt;width:66pt;height:39pt;z-index:-251660288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" fillcolor="black" stroked="f">
                <v:textbox inset="0,6pt,0,0">
                  <w:txbxContent>
                    <w:p w14:paraId="3A313EB5" w14:textId="77777777" w:rsidR="00903E42" w:rsidRPr="00905465" w:rsidRDefault="00CB78A9" w:rsidP="00903E42">
                      <w:pPr>
                        <w:pStyle w:val="aaaTitleNumber"/>
                      </w:pPr>
                      <w:r>
                        <w:t>1</w:t>
                      </w:r>
                      <w:r w:rsidR="00903E42">
                        <w:t>.</w:t>
                      </w:r>
                      <w:r w:rsidR="000D29B1">
                        <w:t>2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CB78A9">
        <w:t>Name</w:t>
      </w:r>
      <w:r w:rsidR="00CB78A9">
        <w:tab/>
      </w:r>
      <w:r w:rsidR="00CB78A9">
        <w:tab/>
        <w:t>Date</w:t>
      </w:r>
      <w:r w:rsidR="00CB78A9">
        <w:tab/>
      </w:r>
    </w:p>
    <w:p w14:paraId="5AE67F3B" w14:textId="77777777" w:rsidR="00CB78A9" w:rsidRDefault="00CB78A9" w:rsidP="00CB78A9">
      <w:pPr>
        <w:pStyle w:val="epDirectionLine"/>
      </w:pPr>
      <w:r>
        <w:t>Write the product as a power.</w:t>
      </w:r>
    </w:p>
    <w:p w14:paraId="57ABE954" w14:textId="77777777" w:rsidR="00CB78A9" w:rsidRDefault="00CB78A9" w:rsidP="008C7D3B">
      <w:pPr>
        <w:pStyle w:val="epNumList3"/>
      </w:pPr>
      <w:r w:rsidRPr="005217F8">
        <w:rPr>
          <w:rStyle w:val="epListNumber"/>
        </w:rPr>
        <w:t>4.</w:t>
      </w:r>
      <w:r>
        <w:tab/>
      </w:r>
      <w:r w:rsidR="002F3111" w:rsidRPr="00612086">
        <w:rPr>
          <w:position w:val="-6"/>
        </w:rPr>
        <w:object w:dxaOrig="1359" w:dyaOrig="279" w14:anchorId="059AFF94">
          <v:shape id="_x0000_i1035" type="#_x0000_t75" style="width:68.15pt;height:13.8pt" o:ole="">
            <v:imagedata r:id="rId30" o:title=""/>
          </v:shape>
          <o:OLEObject Type="Embed" ProgID="Equation.DSMT4" ShapeID="_x0000_i1035" DrawAspect="Content" ObjectID="_1629000330" r:id="rId31"/>
        </w:object>
      </w:r>
      <w:r>
        <w:tab/>
      </w:r>
      <w:r w:rsidRPr="005217F8">
        <w:rPr>
          <w:rStyle w:val="epListNumber"/>
        </w:rPr>
        <w:t>5.</w:t>
      </w:r>
      <w:r>
        <w:tab/>
      </w:r>
      <w:r w:rsidR="002F3111" w:rsidRPr="002F3111">
        <w:rPr>
          <w:position w:val="-6"/>
        </w:rPr>
        <w:object w:dxaOrig="2400" w:dyaOrig="279" w14:anchorId="264B8332">
          <v:shape id="_x0000_i1036" type="#_x0000_t75" style="width:120.25pt;height:13.8pt" o:ole="">
            <v:imagedata r:id="rId32" o:title=""/>
          </v:shape>
          <o:OLEObject Type="Embed" ProgID="Equation.DSMT4" ShapeID="_x0000_i1036" DrawAspect="Content" ObjectID="_1629000331" r:id="rId33"/>
        </w:object>
      </w:r>
      <w:r>
        <w:tab/>
      </w:r>
      <w:r w:rsidR="008C7D3B">
        <w:t xml:space="preserve">    </w:t>
      </w:r>
      <w:r w:rsidR="008C7D3B">
        <w:tab/>
      </w:r>
      <w:r w:rsidR="008C7D3B">
        <w:tab/>
      </w:r>
      <w:r w:rsidR="008C7D3B">
        <w:tab/>
      </w:r>
      <w:r w:rsidRPr="005217F8">
        <w:rPr>
          <w:rStyle w:val="epListNumber"/>
        </w:rPr>
        <w:t>6.</w:t>
      </w:r>
      <w:r w:rsidR="002F3111" w:rsidRPr="002F3111">
        <w:rPr>
          <w:position w:val="-6"/>
        </w:rPr>
        <w:object w:dxaOrig="1280" w:dyaOrig="279" w14:anchorId="39F4D202">
          <v:shape id="_x0000_i1037" type="#_x0000_t75" style="width:64.35pt;height:13.8pt" o:ole="">
            <v:imagedata r:id="rId34" o:title=""/>
          </v:shape>
          <o:OLEObject Type="Embed" ProgID="Equation.DSMT4" ShapeID="_x0000_i1037" DrawAspect="Content" ObjectID="_1629000332" r:id="rId35"/>
        </w:object>
      </w:r>
    </w:p>
    <w:p w14:paraId="79230EC2" w14:textId="77777777" w:rsidR="008C7D3B" w:rsidRDefault="008C7D3B" w:rsidP="00CB78A9">
      <w:pPr>
        <w:pStyle w:val="epDirectionLine"/>
      </w:pPr>
    </w:p>
    <w:p w14:paraId="50FA211C" w14:textId="77777777" w:rsidR="00CB78A9" w:rsidRDefault="00CB78A9" w:rsidP="00CB78A9">
      <w:pPr>
        <w:pStyle w:val="epDirectionLine"/>
      </w:pPr>
      <w:r>
        <w:t>Find the value of the power.</w:t>
      </w:r>
    </w:p>
    <w:p w14:paraId="26D51A19" w14:textId="77777777" w:rsidR="00CB78A9" w:rsidRDefault="00CB78A9" w:rsidP="00CB78A9">
      <w:pPr>
        <w:pStyle w:val="epNumList3"/>
      </w:pPr>
      <w:r>
        <w:tab/>
      </w:r>
      <w:r w:rsidR="00F46B7E">
        <w:rPr>
          <w:rStyle w:val="epListNumber"/>
        </w:rPr>
        <w:t>7</w:t>
      </w:r>
      <w:r w:rsidRPr="00573BF4">
        <w:rPr>
          <w:rStyle w:val="epListNumber"/>
        </w:rPr>
        <w:t>.</w:t>
      </w:r>
      <w:r>
        <w:tab/>
      </w:r>
      <w:r w:rsidR="00614EBD" w:rsidRPr="00573BF4">
        <w:rPr>
          <w:position w:val="-6"/>
        </w:rPr>
        <w:object w:dxaOrig="360" w:dyaOrig="320" w14:anchorId="00295D17">
          <v:shape id="_x0000_i1038" type="#_x0000_t75" style="width:18.4pt;height:16.1pt" o:ole="">
            <v:imagedata r:id="rId36" o:title=""/>
          </v:shape>
          <o:OLEObject Type="Embed" ProgID="Equation.DSMT4" ShapeID="_x0000_i1038" DrawAspect="Content" ObjectID="_1629000333" r:id="rId37"/>
        </w:object>
      </w:r>
      <w:r>
        <w:tab/>
      </w:r>
      <w:r w:rsidR="00F46B7E">
        <w:rPr>
          <w:rStyle w:val="epListNumber"/>
        </w:rPr>
        <w:t>8</w:t>
      </w:r>
      <w:r w:rsidRPr="00573BF4">
        <w:rPr>
          <w:rStyle w:val="epListNumber"/>
        </w:rPr>
        <w:t>.</w:t>
      </w:r>
      <w:r>
        <w:tab/>
      </w:r>
      <w:r w:rsidR="00614EBD" w:rsidRPr="00614EBD">
        <w:rPr>
          <w:position w:val="-4"/>
        </w:rPr>
        <w:object w:dxaOrig="279" w:dyaOrig="300" w14:anchorId="4DE4DDF9">
          <v:shape id="_x0000_i1039" type="#_x0000_t75" style="width:13.8pt;height:15.3pt" o:ole="">
            <v:imagedata r:id="rId38" o:title=""/>
          </v:shape>
          <o:OLEObject Type="Embed" ProgID="Equation.DSMT4" ShapeID="_x0000_i1039" DrawAspect="Content" ObjectID="_1629000334" r:id="rId39"/>
        </w:object>
      </w:r>
      <w:r>
        <w:tab/>
      </w:r>
      <w:r w:rsidR="00F46B7E">
        <w:rPr>
          <w:rStyle w:val="epListNumber"/>
        </w:rPr>
        <w:t>9</w:t>
      </w:r>
      <w:r w:rsidRPr="00573BF4">
        <w:rPr>
          <w:rStyle w:val="epListNumber"/>
        </w:rPr>
        <w:t>.</w:t>
      </w:r>
      <w:r>
        <w:tab/>
      </w:r>
      <w:r w:rsidR="00614EBD" w:rsidRPr="00573BF4">
        <w:rPr>
          <w:position w:val="-6"/>
        </w:rPr>
        <w:object w:dxaOrig="260" w:dyaOrig="320" w14:anchorId="60247026">
          <v:shape id="_x0000_i1040" type="#_x0000_t75" style="width:13pt;height:16.1pt" o:ole="">
            <v:imagedata r:id="rId40" o:title=""/>
          </v:shape>
          <o:OLEObject Type="Embed" ProgID="Equation.DSMT4" ShapeID="_x0000_i1040" DrawAspect="Content" ObjectID="_1629000335" r:id="rId41"/>
        </w:object>
      </w:r>
    </w:p>
    <w:p w14:paraId="5856EC46" w14:textId="04326CAE" w:rsidR="008C7D3B" w:rsidRDefault="005B1F0E" w:rsidP="00776FAC">
      <w:pPr>
        <w:pStyle w:val="epNumList1"/>
        <w:spacing w:after="36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1" layoutInCell="1" allowOverlap="1" wp14:anchorId="70EF5019" wp14:editId="3A91BDFD">
                <wp:simplePos x="0" y="0"/>
                <wp:positionH relativeFrom="column">
                  <wp:posOffset>3200400</wp:posOffset>
                </wp:positionH>
                <wp:positionV relativeFrom="paragraph">
                  <wp:posOffset>355600</wp:posOffset>
                </wp:positionV>
                <wp:extent cx="1717040" cy="381000"/>
                <wp:effectExtent l="0" t="0" r="10160" b="12700"/>
                <wp:wrapNone/>
                <wp:docPr id="1" name="Group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7040" cy="381000"/>
                          <a:chOff x="5796" y="5460"/>
                          <a:chExt cx="2704" cy="600"/>
                        </a:xfrm>
                      </wpg:grpSpPr>
                      <wps:wsp>
                        <wps:cNvPr id="3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5796" y="5460"/>
                            <a:ext cx="2704" cy="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3425E65E" w14:textId="77777777" w:rsidR="00776FAC" w:rsidRDefault="00776FAC" w:rsidP="00776FAC">
                              <w:pPr>
                                <w:spacing w:before="20"/>
                                <w:ind w:left="600"/>
                              </w:pPr>
                              <w:r w:rsidRPr="00776FAC">
                                <w:rPr>
                                  <w:position w:val="-6"/>
                                </w:rPr>
                                <w:object w:dxaOrig="1800" w:dyaOrig="320" w14:anchorId="18CD8974">
                                  <v:shape id="_x0000_i1049" type="#_x0000_t75" style="width:90.4pt;height:16.1pt" o:ole="">
                                    <v:imagedata r:id="rId42" o:title=""/>
                                  </v:shape>
                                  <o:OLEObject Type="Embed" ProgID="Equation.DSMT4" ShapeID="_x0000_i1049" DrawAspect="Content" ObjectID="_1629000344" r:id="rId4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g:grpSp>
                        <wpg:cNvPr id="4" name="Group 46"/>
                        <wpg:cNvGrpSpPr>
                          <a:grpSpLocks/>
                        </wpg:cNvGrpSpPr>
                        <wpg:grpSpPr bwMode="auto">
                          <a:xfrm>
                            <a:off x="5976" y="5566"/>
                            <a:ext cx="240" cy="360"/>
                            <a:chOff x="2100" y="7755"/>
                            <a:chExt cx="240" cy="360"/>
                          </a:xfrm>
                        </wpg:grpSpPr>
                        <wps:wsp>
                          <wps:cNvPr id="5" name="Line 47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100" y="7755"/>
                              <a:ext cx="24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4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100" y="7755"/>
                              <a:ext cx="24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0EF5019" id="Group 55" o:spid="_x0000_s1035" style="position:absolute;left:0;text-align:left;margin-left:252pt;margin-top:28pt;width:135.2pt;height:30pt;z-index:251659264" coordorigin="5796,5460" coordsize="2704,6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">
                <v:shape id="Text Box 45" o:spid="_x0000_s1036" type="#_x0000_t202" style="position:absolute;left:5796;top:5460;width:2704;height:600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i7qTwwAA&#10;ANoAAAAPAAAAZHJzL2Rvd25yZXYueG1sRI/BasMwEETvhfyD2EIvJpGclhDcKMGEBnrooU5Czou1&#10;tU2tlbBU2/37qlDocZiZN8zuMNtejDSEzrGGfKVAENfOdNxouF5Oyy2IEJEN9o5JwzcFOOwXdzss&#10;jJu4ovEcG5EgHArU0MboCylD3ZLFsHKeOHkfbrAYkxwaaQacEtz2cq3URlrsOC206OnYUv15/rIa&#10;bi/V9K7KPMuat3x8qpQPWem1frify2cQkeb4H/5rvxoNj/B7Jd0Auf8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qi7qTwwAAANoAAAAPAAAAAAAAAAAAAAAAAJcCAABkcnMvZG93&#10;bnJldi54bWxQSwUGAAAAAAQABAD1AAAAhwMAAAAA&#10;" filled="f">
                  <v:textbox>
                    <w:txbxContent>
                      <w:p w14:paraId="3425E65E" w14:textId="77777777" w:rsidR="00776FAC" w:rsidRDefault="00776FAC" w:rsidP="00776FAC">
                        <w:pPr>
                          <w:spacing w:before="20"/>
                          <w:ind w:left="600"/>
                        </w:pPr>
                        <w:r w:rsidRPr="00776FAC">
                          <w:rPr>
                            <w:position w:val="-6"/>
                          </w:rPr>
                          <w:object w:dxaOrig="1800" w:dyaOrig="320" w14:anchorId="18CD8974">
                            <v:shape id="_x0000_i1049" type="#_x0000_t75" style="width:90.4pt;height:16.1pt" o:ole="">
                              <v:imagedata r:id="rId42" o:title=""/>
                            </v:shape>
                            <o:OLEObject Type="Embed" ProgID="Equation.DSMT4" ShapeID="_x0000_i1049" DrawAspect="Content" ObjectID="_1629000344" r:id="rId44"/>
                          </w:object>
                        </w:r>
                      </w:p>
                    </w:txbxContent>
                  </v:textbox>
                </v:shape>
                <v:group id="Group 46" o:spid="_x0000_s1037" style="position:absolute;left:5976;top:5566;width:240;height:360" coordorigin="2100,7755" coordsize="240,3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UpUms8UAAADaAAAA&#10;DwAAAAAAAAAAAAAAAACpAgAAZHJzL2Rvd25yZXYueG1sUEsFBgAAAAAEAAQA+gAAAJsDAAAAAA==&#10;">
                  <v:line id="Line 47" o:spid="_x0000_s1038" style="position:absolute;flip:x y;visibility:visible;mso-wrap-style:square" from="2100,7755" to="2340,811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8Yh9uMEAAADaAAAADwAAAGRycy9kb3ducmV2LnhtbESPT4vCMBTE74LfITxhL4umuipSjSKC&#10;iyfFf3h9NM+22LyUJtq6n94ICx6HmfkNM1s0phAPqlxuWUG/F4EgTqzOOVVwOq67ExDOI2ssLJOC&#10;JzlYzNutGcba1rynx8GnIkDYxagg876MpXRJRgZdz5bEwbvayqAPskqlrrAOcFPIQRSNpcGcw0KG&#10;Ja0ySm6Hu1GAvP37mdR9GspfurjBdve9PF+V+uo0yykIT43/hP/bG61gBO8r4QbI+Qs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xiH24wQAAANoAAAAPAAAAAAAAAAAAAAAA&#10;AKECAABkcnMvZG93bnJldi54bWxQSwUGAAAAAAQABAD5AAAAjwMAAAAA&#10;"/>
                  <v:line id="Line 48" o:spid="_x0000_s1039" style="position:absolute;flip:y;visibility:visible;mso-wrap-style:square" from="2100,7755" to="2340,811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LXbY8QAAADaAAAADwAAAGRycy9kb3ducmV2LnhtbESPQWsCMRSE74L/IbxCL6LZliK6NYoU&#10;hB68VGXF2+vmdbPs5mVNom7/fVMQPA4z8w2zWPW2FVfyoXas4GWSgSAuna65UnDYb8YzECEia2wd&#10;k4JfCrBaDgcLzLW78Rddd7ESCcIhRwUmxi6XMpSGLIaJ64iT9+O8xZikr6T2eEtw28rXLJtKizWn&#10;BYMdfRgqm93FKpCz7ejs199vTdEcj3NTlEV32ir1/NSv30FE6uMjfG9/agVT+L+SboBc/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EtdtjxAAAANoAAAAPAAAAAAAAAAAA&#10;AAAAAKECAABkcnMvZG93bnJldi54bWxQSwUGAAAAAAQABAD5AAAAkgMAAAAA&#10;"/>
                </v:group>
                <w10:anchorlock/>
              </v:group>
            </w:pict>
          </mc:Fallback>
        </mc:AlternateContent>
      </w:r>
      <w:r w:rsidR="00F46B7E">
        <w:tab/>
      </w:r>
    </w:p>
    <w:p w14:paraId="19B3264E" w14:textId="77777777" w:rsidR="00D80056" w:rsidRDefault="00F46B7E" w:rsidP="00776FAC">
      <w:pPr>
        <w:pStyle w:val="epNumList1"/>
        <w:spacing w:after="360"/>
      </w:pPr>
      <w:r w:rsidRPr="00F46B7E">
        <w:rPr>
          <w:rStyle w:val="epListNumber"/>
        </w:rPr>
        <w:t>13.</w:t>
      </w:r>
      <w:r>
        <w:tab/>
        <w:t>De</w:t>
      </w:r>
      <w:r w:rsidR="00D80056">
        <w:t xml:space="preserve">scribe and correct the error in writing </w:t>
      </w:r>
      <w:r w:rsidR="00776FAC">
        <w:br/>
      </w:r>
      <w:r w:rsidR="00D80056">
        <w:t>the value of the product.</w:t>
      </w:r>
    </w:p>
    <w:p w14:paraId="08D12EE5" w14:textId="77777777" w:rsidR="008C7D3B" w:rsidRDefault="001D3235" w:rsidP="001D3235">
      <w:pPr>
        <w:pStyle w:val="epNumList1"/>
      </w:pPr>
      <w:r>
        <w:tab/>
      </w:r>
    </w:p>
    <w:p w14:paraId="5C00AF47" w14:textId="77777777" w:rsidR="001D3235" w:rsidRDefault="001D3235" w:rsidP="001D3235">
      <w:pPr>
        <w:pStyle w:val="epNumList1"/>
      </w:pPr>
      <w:r w:rsidRPr="003565D0">
        <w:rPr>
          <w:rStyle w:val="epListNumber"/>
        </w:rPr>
        <w:t>14.</w:t>
      </w:r>
      <w:r>
        <w:tab/>
      </w:r>
      <w:r w:rsidR="003565D0">
        <w:t xml:space="preserve">The price of </w:t>
      </w:r>
      <w:r w:rsidR="00776FAC">
        <w:t>a</w:t>
      </w:r>
      <w:r w:rsidR="003565D0">
        <w:t xml:space="preserve"> car is </w:t>
      </w:r>
      <w:r w:rsidR="00776FAC" w:rsidRPr="003565D0">
        <w:rPr>
          <w:position w:val="-6"/>
        </w:rPr>
        <w:object w:dxaOrig="820" w:dyaOrig="320" w14:anchorId="27E0B74F">
          <v:shape id="_x0000_i1041" type="#_x0000_t75" style="width:41.35pt;height:16.1pt" o:ole="">
            <v:imagedata r:id="rId45" o:title=""/>
          </v:shape>
          <o:OLEObject Type="Embed" ProgID="Equation.DSMT4" ShapeID="_x0000_i1041" DrawAspect="Content" ObjectID="_1629000336" r:id="rId46"/>
        </w:object>
      </w:r>
      <w:r w:rsidR="003565D0">
        <w:t xml:space="preserve"> </w:t>
      </w:r>
      <w:r w:rsidR="00776FAC">
        <w:t>What is the price of the car</w:t>
      </w:r>
      <w:r w:rsidR="003565D0">
        <w:t>?</w:t>
      </w:r>
    </w:p>
    <w:p w14:paraId="21511774" w14:textId="77777777" w:rsidR="008C7D3B" w:rsidRDefault="008C7D3B" w:rsidP="003565D0">
      <w:pPr>
        <w:pStyle w:val="epDirectionLine"/>
      </w:pPr>
    </w:p>
    <w:p w14:paraId="3EFD7CC1" w14:textId="77777777" w:rsidR="003565D0" w:rsidRDefault="003565D0" w:rsidP="003565D0">
      <w:pPr>
        <w:pStyle w:val="epDirectionLine"/>
      </w:pPr>
      <w:r>
        <w:t>Determine whether the number is a perfect square.</w:t>
      </w:r>
    </w:p>
    <w:p w14:paraId="1DA7DA1F" w14:textId="77777777" w:rsidR="003565D0" w:rsidRDefault="003565D0" w:rsidP="003565D0">
      <w:pPr>
        <w:pStyle w:val="epNumList3"/>
      </w:pPr>
      <w:r>
        <w:tab/>
      </w:r>
      <w:r w:rsidRPr="003372D8">
        <w:rPr>
          <w:rStyle w:val="epListNumber"/>
        </w:rPr>
        <w:t>1</w:t>
      </w:r>
      <w:r w:rsidR="00D33CEC">
        <w:rPr>
          <w:rStyle w:val="epListNumber"/>
        </w:rPr>
        <w:t>5</w:t>
      </w:r>
      <w:r w:rsidRPr="003372D8">
        <w:rPr>
          <w:rStyle w:val="epListNumber"/>
        </w:rPr>
        <w:t>.</w:t>
      </w:r>
      <w:r>
        <w:tab/>
      </w:r>
      <w:r w:rsidRPr="003372D8">
        <w:rPr>
          <w:position w:val="-6"/>
        </w:rPr>
        <w:object w:dxaOrig="400" w:dyaOrig="279" w14:anchorId="72E51EA6">
          <v:shape id="_x0000_i1042" type="#_x0000_t75" style="width:19.9pt;height:13.8pt" o:ole="">
            <v:imagedata r:id="rId47" o:title=""/>
          </v:shape>
          <o:OLEObject Type="Embed" ProgID="Equation.DSMT4" ShapeID="_x0000_i1042" DrawAspect="Content" ObjectID="_1629000337" r:id="rId48"/>
        </w:object>
      </w:r>
      <w:r>
        <w:tab/>
      </w:r>
      <w:r w:rsidRPr="003372D8">
        <w:rPr>
          <w:rStyle w:val="epListNumber"/>
        </w:rPr>
        <w:t>1</w:t>
      </w:r>
      <w:r w:rsidR="00D33CEC">
        <w:rPr>
          <w:rStyle w:val="epListNumber"/>
        </w:rPr>
        <w:t>6</w:t>
      </w:r>
      <w:r w:rsidRPr="003372D8">
        <w:rPr>
          <w:rStyle w:val="epListNumber"/>
        </w:rPr>
        <w:t>.</w:t>
      </w:r>
      <w:r>
        <w:tab/>
      </w:r>
      <w:r w:rsidRPr="003565D0">
        <w:rPr>
          <w:position w:val="-6"/>
        </w:rPr>
        <w:object w:dxaOrig="420" w:dyaOrig="279" w14:anchorId="5AD5B50C">
          <v:shape id="_x0000_i1043" type="#_x0000_t75" style="width:20.7pt;height:13.8pt" o:ole="">
            <v:imagedata r:id="rId49" o:title=""/>
          </v:shape>
          <o:OLEObject Type="Embed" ProgID="Equation.DSMT4" ShapeID="_x0000_i1043" DrawAspect="Content" ObjectID="_1629000338" r:id="rId50"/>
        </w:object>
      </w:r>
      <w:r>
        <w:tab/>
      </w:r>
      <w:r w:rsidRPr="003372D8">
        <w:rPr>
          <w:rStyle w:val="epListNumber"/>
        </w:rPr>
        <w:t>1</w:t>
      </w:r>
      <w:r w:rsidR="00D33CEC">
        <w:rPr>
          <w:rStyle w:val="epListNumber"/>
        </w:rPr>
        <w:t>7</w:t>
      </w:r>
      <w:r w:rsidRPr="003372D8">
        <w:rPr>
          <w:rStyle w:val="epListNumber"/>
        </w:rPr>
        <w:t>.</w:t>
      </w:r>
      <w:r>
        <w:tab/>
      </w:r>
      <w:r w:rsidRPr="003372D8">
        <w:rPr>
          <w:position w:val="-6"/>
        </w:rPr>
        <w:object w:dxaOrig="420" w:dyaOrig="279" w14:anchorId="538F792E">
          <v:shape id="_x0000_i1044" type="#_x0000_t75" style="width:20.7pt;height:13.8pt" o:ole="">
            <v:imagedata r:id="rId51" o:title=""/>
          </v:shape>
          <o:OLEObject Type="Embed" ProgID="Equation.DSMT4" ShapeID="_x0000_i1044" DrawAspect="Content" ObjectID="_1629000339" r:id="rId52"/>
        </w:object>
      </w:r>
    </w:p>
    <w:p w14:paraId="4B67A137" w14:textId="77777777" w:rsidR="008C7D3B" w:rsidRDefault="008C7D3B" w:rsidP="00D33CEC">
      <w:pPr>
        <w:pStyle w:val="epDirectionLine"/>
      </w:pPr>
    </w:p>
    <w:p w14:paraId="61A09F88" w14:textId="77777777" w:rsidR="003565D0" w:rsidRDefault="00D33CEC" w:rsidP="00D33CEC">
      <w:pPr>
        <w:pStyle w:val="epDirectionLine"/>
      </w:pPr>
      <w:r>
        <w:t>Write the product as a power.</w:t>
      </w:r>
    </w:p>
    <w:p w14:paraId="6A151B77" w14:textId="77777777" w:rsidR="003565D0" w:rsidRDefault="003565D0" w:rsidP="003565D0">
      <w:pPr>
        <w:pStyle w:val="epNumList3"/>
      </w:pPr>
      <w:r>
        <w:rPr>
          <w:rStyle w:val="epListNumber"/>
        </w:rPr>
        <w:tab/>
      </w:r>
      <w:r w:rsidRPr="003372D8">
        <w:rPr>
          <w:rStyle w:val="epListNumber"/>
        </w:rPr>
        <w:t>1</w:t>
      </w:r>
      <w:r w:rsidR="00D33CEC">
        <w:rPr>
          <w:rStyle w:val="epListNumber"/>
        </w:rPr>
        <w:t>8</w:t>
      </w:r>
      <w:r w:rsidRPr="003372D8">
        <w:rPr>
          <w:rStyle w:val="epListNumber"/>
        </w:rPr>
        <w:t>.</w:t>
      </w:r>
      <w:r>
        <w:tab/>
      </w:r>
      <w:r w:rsidR="003871C0" w:rsidRPr="003372D8">
        <w:rPr>
          <w:position w:val="-6"/>
        </w:rPr>
        <w:object w:dxaOrig="1500" w:dyaOrig="279" w14:anchorId="4228C229">
          <v:shape id="_x0000_i1045" type="#_x0000_t75" style="width:75.05pt;height:13.8pt" o:ole="">
            <v:imagedata r:id="rId53" o:title=""/>
          </v:shape>
          <o:OLEObject Type="Embed" ProgID="Equation.DSMT4" ShapeID="_x0000_i1045" DrawAspect="Content" ObjectID="_1629000340" r:id="rId54"/>
        </w:object>
      </w:r>
      <w:r>
        <w:tab/>
      </w:r>
      <w:r w:rsidRPr="003372D8">
        <w:rPr>
          <w:rStyle w:val="epListNumber"/>
        </w:rPr>
        <w:t>1</w:t>
      </w:r>
      <w:r w:rsidR="00D33CEC">
        <w:rPr>
          <w:rStyle w:val="epListNumber"/>
        </w:rPr>
        <w:t>9</w:t>
      </w:r>
      <w:r w:rsidRPr="003372D8">
        <w:rPr>
          <w:rStyle w:val="epListNumber"/>
        </w:rPr>
        <w:t>.</w:t>
      </w:r>
      <w:r>
        <w:tab/>
      </w:r>
      <w:r w:rsidR="00D33CEC" w:rsidRPr="003372D8">
        <w:rPr>
          <w:position w:val="-6"/>
        </w:rPr>
        <w:object w:dxaOrig="1380" w:dyaOrig="279" w14:anchorId="30AD80AD">
          <v:shape id="_x0000_i1046" type="#_x0000_t75" style="width:68.95pt;height:13.8pt" o:ole="">
            <v:imagedata r:id="rId55" o:title=""/>
          </v:shape>
          <o:OLEObject Type="Embed" ProgID="Equation.DSMT4" ShapeID="_x0000_i1046" DrawAspect="Content" ObjectID="_1629000341" r:id="rId56"/>
        </w:object>
      </w:r>
      <w:r>
        <w:tab/>
      </w:r>
      <w:r w:rsidR="00D33CEC">
        <w:rPr>
          <w:rStyle w:val="epListNumber"/>
        </w:rPr>
        <w:t>20</w:t>
      </w:r>
      <w:r w:rsidRPr="003372D8">
        <w:rPr>
          <w:rStyle w:val="epListNumber"/>
        </w:rPr>
        <w:t>.</w:t>
      </w:r>
      <w:r>
        <w:tab/>
      </w:r>
      <w:r w:rsidR="00D33CEC" w:rsidRPr="00D33CEC">
        <w:rPr>
          <w:position w:val="-10"/>
        </w:rPr>
        <w:object w:dxaOrig="2420" w:dyaOrig="260" w14:anchorId="0B2E4844">
          <v:shape id="_x0000_i1047" type="#_x0000_t75" style="width:121pt;height:13pt" o:ole="">
            <v:imagedata r:id="rId57" o:title=""/>
          </v:shape>
          <o:OLEObject Type="Embed" ProgID="Equation.DSMT4" ShapeID="_x0000_i1047" DrawAspect="Content" ObjectID="_1629000342" r:id="rId58"/>
        </w:object>
      </w:r>
    </w:p>
    <w:p w14:paraId="46CB961F" w14:textId="77777777" w:rsidR="00D33CEC" w:rsidRDefault="003565D0" w:rsidP="003565D0">
      <w:pPr>
        <w:pStyle w:val="epNumList1"/>
      </w:pPr>
      <w:r>
        <w:tab/>
      </w:r>
      <w:r w:rsidR="009A0FE4">
        <w:rPr>
          <w:rStyle w:val="epListNumber"/>
        </w:rPr>
        <w:t>21</w:t>
      </w:r>
      <w:r w:rsidRPr="00FB64EE">
        <w:rPr>
          <w:rStyle w:val="epListNumber"/>
        </w:rPr>
        <w:t>.</w:t>
      </w:r>
      <w:r w:rsidR="003871C0">
        <w:tab/>
        <w:t>The number 75 falls between what</w:t>
      </w:r>
      <w:r>
        <w:t xml:space="preserve"> two perfect squares</w:t>
      </w:r>
      <w:r w:rsidR="003871C0">
        <w:t xml:space="preserve">? </w:t>
      </w:r>
    </w:p>
    <w:p w14:paraId="0B4B00B3" w14:textId="77777777" w:rsidR="00B83321" w:rsidRDefault="00D53029" w:rsidP="00776FAC">
      <w:pPr>
        <w:pStyle w:val="epNumList1"/>
        <w:spacing w:after="480"/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0996FCE6" wp14:editId="0070ACC5">
            <wp:simplePos x="0" y="0"/>
            <wp:positionH relativeFrom="column">
              <wp:posOffset>2981960</wp:posOffset>
            </wp:positionH>
            <wp:positionV relativeFrom="paragraph">
              <wp:posOffset>5080</wp:posOffset>
            </wp:positionV>
            <wp:extent cx="997585" cy="1155700"/>
            <wp:effectExtent l="0" t="0" r="0" b="0"/>
            <wp:wrapNone/>
            <wp:docPr id="2" name="Picture 2" descr="TA: S:\mscc6wb03.01\Green Production\Green Resources by Chapter\Art\01\mscc6_rbc_0101_03.eps,9/12/2012 3:27:48 PM replaced: 6/29/2016 3:40:26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7585" cy="1155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70442">
        <w:tab/>
      </w:r>
      <w:r w:rsidR="00E70442" w:rsidRPr="006955BC">
        <w:rPr>
          <w:rStyle w:val="epListNumber"/>
        </w:rPr>
        <w:t>22.</w:t>
      </w:r>
      <w:r w:rsidR="00E70442">
        <w:tab/>
        <w:t xml:space="preserve">A homeowner would like to </w:t>
      </w:r>
      <w:r w:rsidR="00B83321">
        <w:t xml:space="preserve">modify </w:t>
      </w:r>
      <w:r w:rsidR="00776FAC">
        <w:br/>
      </w:r>
      <w:r w:rsidR="00B83321">
        <w:t>the existing patio to create</w:t>
      </w:r>
      <w:r w:rsidR="00E70442">
        <w:t xml:space="preserve"> a square </w:t>
      </w:r>
      <w:r w:rsidR="00776FAC">
        <w:br/>
      </w:r>
      <w:r w:rsidR="00E70442">
        <w:t>patio</w:t>
      </w:r>
      <w:r w:rsidR="00B83321">
        <w:t xml:space="preserve">, either by adding new tiles or </w:t>
      </w:r>
      <w:r w:rsidR="00776FAC">
        <w:br/>
      </w:r>
      <w:r w:rsidR="00B83321">
        <w:t>moving existing tiles</w:t>
      </w:r>
      <w:r w:rsidR="00E70442">
        <w:t xml:space="preserve">. </w:t>
      </w:r>
      <w:r w:rsidR="00B83321">
        <w:t xml:space="preserve">Each tile is </w:t>
      </w:r>
      <w:r w:rsidR="00776FAC">
        <w:br/>
      </w:r>
      <w:r w:rsidR="00334564">
        <w:t>one foot square</w:t>
      </w:r>
      <w:r w:rsidR="00B83321">
        <w:t>.</w:t>
      </w:r>
      <w:r w:rsidR="00334564">
        <w:t xml:space="preserve"> </w:t>
      </w:r>
      <w:r w:rsidR="00E70442">
        <w:t xml:space="preserve">The current patio </w:t>
      </w:r>
      <w:r w:rsidR="00776FAC">
        <w:br/>
        <w:t>is shown</w:t>
      </w:r>
      <w:r w:rsidR="00E70442">
        <w:t>.</w:t>
      </w:r>
    </w:p>
    <w:p w14:paraId="576699E9" w14:textId="77777777" w:rsidR="00E70442" w:rsidRDefault="00B83321" w:rsidP="00B83321">
      <w:pPr>
        <w:pStyle w:val="epLetSubList1"/>
      </w:pPr>
      <w:r>
        <w:tab/>
      </w:r>
      <w:r w:rsidRPr="006955BC">
        <w:rPr>
          <w:rStyle w:val="epListNumber"/>
        </w:rPr>
        <w:t>a.</w:t>
      </w:r>
      <w:r w:rsidRPr="006955BC">
        <w:rPr>
          <w:rStyle w:val="epListNumber"/>
        </w:rPr>
        <w:tab/>
      </w:r>
      <w:r>
        <w:t>What is the area of the existing patio</w:t>
      </w:r>
      <w:r w:rsidR="00334564">
        <w:t xml:space="preserve"> in square feet</w:t>
      </w:r>
      <w:r>
        <w:t>?</w:t>
      </w:r>
      <w:r w:rsidR="00E70442">
        <w:t xml:space="preserve"> </w:t>
      </w:r>
    </w:p>
    <w:p w14:paraId="162B530B" w14:textId="77777777" w:rsidR="00334564" w:rsidRDefault="00E70442" w:rsidP="00334564">
      <w:pPr>
        <w:pStyle w:val="epLetSubList1"/>
      </w:pPr>
      <w:r>
        <w:tab/>
      </w:r>
      <w:r w:rsidR="00B83321" w:rsidRPr="006955BC">
        <w:rPr>
          <w:rStyle w:val="epListNumber"/>
        </w:rPr>
        <w:t>b</w:t>
      </w:r>
      <w:r w:rsidRPr="006955BC">
        <w:rPr>
          <w:rStyle w:val="epListNumber"/>
        </w:rPr>
        <w:t>.</w:t>
      </w:r>
      <w:r>
        <w:tab/>
        <w:t xml:space="preserve">How </w:t>
      </w:r>
      <w:r w:rsidR="00334564">
        <w:t xml:space="preserve">could </w:t>
      </w:r>
      <w:r w:rsidR="00776FAC">
        <w:t>the homeowner</w:t>
      </w:r>
      <w:r w:rsidR="00334564">
        <w:t xml:space="preserve"> rearrange the tiles to create a square patio without adding new tiles?</w:t>
      </w:r>
    </w:p>
    <w:p w14:paraId="171D86D8" w14:textId="77777777" w:rsidR="00334564" w:rsidRDefault="00334564" w:rsidP="00776FAC">
      <w:pPr>
        <w:pStyle w:val="epLetSubList1"/>
        <w:ind w:right="960"/>
      </w:pPr>
      <w:r>
        <w:tab/>
      </w:r>
      <w:r w:rsidRPr="006955BC">
        <w:rPr>
          <w:rStyle w:val="epListNumber"/>
        </w:rPr>
        <w:t>c.</w:t>
      </w:r>
      <w:r>
        <w:tab/>
        <w:t xml:space="preserve">How many tiles must </w:t>
      </w:r>
      <w:r w:rsidR="00776FAC">
        <w:t>the homeowner purchase to create a</w:t>
      </w:r>
      <w:r>
        <w:t xml:space="preserve"> patio</w:t>
      </w:r>
      <w:r w:rsidR="00776FAC">
        <w:t xml:space="preserve"> that is </w:t>
      </w:r>
      <w:r w:rsidR="00776FAC">
        <w:br/>
        <w:t>49 square feet</w:t>
      </w:r>
      <w:r>
        <w:t xml:space="preserve">? Can this </w:t>
      </w:r>
      <w:r w:rsidR="00776FAC">
        <w:t xml:space="preserve">be done </w:t>
      </w:r>
      <w:r>
        <w:t>without moving any of the existing tiles?</w:t>
      </w:r>
    </w:p>
    <w:p w14:paraId="62CAC8A2" w14:textId="77777777" w:rsidR="003565D0" w:rsidRPr="00D20BB7" w:rsidRDefault="00334564" w:rsidP="00073558">
      <w:pPr>
        <w:pStyle w:val="epLetSubList1"/>
      </w:pPr>
      <w:r>
        <w:tab/>
      </w:r>
    </w:p>
    <w:sectPr w:rsidR="003565D0" w:rsidRPr="00D20BB7" w:rsidSect="000D29B1">
      <w:footerReference w:type="even" r:id="rId60"/>
      <w:footerReference w:type="default" r:id="rId61"/>
      <w:pgSz w:w="12240" w:h="15840" w:code="1"/>
      <w:pgMar w:top="840" w:right="840" w:bottom="660" w:left="1860" w:header="720" w:footer="660" w:gutter="0"/>
      <w:pgNumType w:start="11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E">
      <wne:acd wne:acdName="acd2"/>
    </wne:keymap>
  </wne:keymaps>
  <wne:toolbars>
    <wne:acdManifest>
      <wne:acdEntry wne:acdName="acd0"/>
      <wne:acdEntry wne:acdName="acd1"/>
      <wne:acdEntry wne:acdName="acd2"/>
    </wne:acdManifest>
    <wne:toolbarData r:id="rId1"/>
  </wne:toolbars>
  <wne:acds>
    <wne:acd wne:argValue="" wne:acdName="acd0" wne:fciIndexBasedOn="0065"/>
    <wne:acd wne:argValue="" wne:acdName="acd1" wne:fciIndexBasedOn="0065"/>
    <wne:acd wne:argValue="AgBlAHAATABpAHMAdABOAHUAbQBiAGUAcgA=" wne:acdName="acd2" wne:fciIndexBasedOn="0065"/>
  </wne:acds>
</wne:tcg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D561327" w14:textId="77777777" w:rsidR="001331CB" w:rsidRDefault="001331CB">
      <w:r>
        <w:separator/>
      </w:r>
    </w:p>
    <w:p w14:paraId="3A297A5D" w14:textId="77777777" w:rsidR="001331CB" w:rsidRDefault="001331CB"/>
  </w:endnote>
  <w:endnote w:type="continuationSeparator" w:id="0">
    <w:p w14:paraId="3A72FC2A" w14:textId="77777777" w:rsidR="001331CB" w:rsidRDefault="001331CB">
      <w:r>
        <w:continuationSeparator/>
      </w:r>
    </w:p>
    <w:p w14:paraId="6840A5B5" w14:textId="77777777" w:rsidR="001331CB" w:rsidRDefault="001331C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ＭＳ ゴシック">
    <w:charset w:val="80"/>
    <w:family w:val="swiss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ＭＳ 明朝">
    <w:charset w:val="80"/>
    <w:family w:val="roma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DDCAFEE" w14:textId="77777777" w:rsidR="00D20BB7" w:rsidRDefault="00D20BB7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B1F0E">
      <w:rPr>
        <w:rStyle w:val="PageNumber"/>
        <w:noProof/>
      </w:rPr>
      <w:t>12</w:t>
    </w:r>
    <w:r>
      <w:rPr>
        <w:rStyle w:val="PageNumber"/>
      </w:rPr>
      <w:fldChar w:fldCharType="end"/>
    </w:r>
  </w:p>
  <w:p w14:paraId="16563978" w14:textId="77777777" w:rsidR="00D20BB7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7156CC">
      <w:rPr>
        <w:b/>
        <w:szCs w:val="20"/>
      </w:rPr>
      <w:t xml:space="preserve"> </w:t>
    </w:r>
    <w:r w:rsidR="00584461">
      <w:rPr>
        <w:b/>
        <w:szCs w:val="20"/>
      </w:rPr>
      <w:t>Green</w:t>
    </w:r>
    <w:r>
      <w:tab/>
    </w:r>
    <w:r w:rsidRPr="004067DF">
      <w:rPr>
        <w:rStyle w:val="Copyright"/>
      </w:rPr>
      <w:t>Copyright © Big Ideas Learning</w:t>
    </w:r>
    <w:r w:rsidR="007156CC">
      <w:rPr>
        <w:rStyle w:val="Copyright"/>
      </w:rPr>
      <w:t>, LLC</w:t>
    </w:r>
  </w:p>
  <w:p w14:paraId="04E77BC0" w14:textId="77777777" w:rsidR="00D20BB7" w:rsidRPr="00E16B69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3A770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6BC1E75" w14:textId="77777777" w:rsidR="00D20BB7" w:rsidRPr="001369F8" w:rsidRDefault="00D20BB7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5B1F0E">
      <w:rPr>
        <w:rStyle w:val="PageNumber"/>
        <w:noProof/>
      </w:rPr>
      <w:t>11</w:t>
    </w:r>
    <w:r w:rsidRPr="001369F8">
      <w:rPr>
        <w:rStyle w:val="PageNumber"/>
      </w:rPr>
      <w:fldChar w:fldCharType="end"/>
    </w:r>
  </w:p>
  <w:p w14:paraId="19E94007" w14:textId="77777777" w:rsidR="00D20BB7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 w:rsidR="007156CC">
      <w:rPr>
        <w:rStyle w:val="Copyright"/>
      </w:rPr>
      <w:t>, LLC</w:t>
    </w:r>
    <w:r>
      <w:tab/>
    </w:r>
    <w:r w:rsidRPr="004067DF">
      <w:rPr>
        <w:b/>
      </w:rPr>
      <w:t>Big Ideas Math</w:t>
    </w:r>
    <w:r w:rsidR="007156CC">
      <w:rPr>
        <w:b/>
      </w:rPr>
      <w:t xml:space="preserve"> </w:t>
    </w:r>
    <w:r w:rsidR="00584461">
      <w:rPr>
        <w:b/>
      </w:rPr>
      <w:t>Green</w:t>
    </w:r>
  </w:p>
  <w:p w14:paraId="244A17FF" w14:textId="77777777" w:rsidR="00D20BB7" w:rsidRPr="004067DF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3A770A">
      <w:t>Resources by Chapter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41A3EA0" w14:textId="77777777" w:rsidR="001331CB" w:rsidRDefault="001331CB">
      <w:r>
        <w:separator/>
      </w:r>
    </w:p>
    <w:p w14:paraId="2DE1759D" w14:textId="77777777" w:rsidR="001331CB" w:rsidRDefault="001331CB"/>
  </w:footnote>
  <w:footnote w:type="continuationSeparator" w:id="0">
    <w:p w14:paraId="20F72C77" w14:textId="77777777" w:rsidR="001331CB" w:rsidRDefault="001331CB">
      <w:r>
        <w:continuationSeparator/>
      </w:r>
    </w:p>
    <w:p w14:paraId="4571903F" w14:textId="77777777" w:rsidR="001331CB" w:rsidRDefault="001331CB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mirrorMargins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2938"/>
    <w:rsid w:val="000029A3"/>
    <w:rsid w:val="000100E7"/>
    <w:rsid w:val="00015468"/>
    <w:rsid w:val="00026573"/>
    <w:rsid w:val="000724BE"/>
    <w:rsid w:val="00073558"/>
    <w:rsid w:val="000D29B1"/>
    <w:rsid w:val="00103B50"/>
    <w:rsid w:val="0010566E"/>
    <w:rsid w:val="001178E2"/>
    <w:rsid w:val="001331CB"/>
    <w:rsid w:val="001369F8"/>
    <w:rsid w:val="00162490"/>
    <w:rsid w:val="001B054F"/>
    <w:rsid w:val="001B602D"/>
    <w:rsid w:val="001D3235"/>
    <w:rsid w:val="001F7D1C"/>
    <w:rsid w:val="001F7E0F"/>
    <w:rsid w:val="00236737"/>
    <w:rsid w:val="002A24E1"/>
    <w:rsid w:val="002B6A9C"/>
    <w:rsid w:val="002C6267"/>
    <w:rsid w:val="002D647A"/>
    <w:rsid w:val="002F3111"/>
    <w:rsid w:val="00307F11"/>
    <w:rsid w:val="0031084A"/>
    <w:rsid w:val="00330C95"/>
    <w:rsid w:val="003330DF"/>
    <w:rsid w:val="00334564"/>
    <w:rsid w:val="003372D8"/>
    <w:rsid w:val="00344665"/>
    <w:rsid w:val="00351087"/>
    <w:rsid w:val="003565D0"/>
    <w:rsid w:val="00364D8E"/>
    <w:rsid w:val="003871C0"/>
    <w:rsid w:val="003A770A"/>
    <w:rsid w:val="003C7D6D"/>
    <w:rsid w:val="003E55F1"/>
    <w:rsid w:val="003F771A"/>
    <w:rsid w:val="004045D5"/>
    <w:rsid w:val="00422CD1"/>
    <w:rsid w:val="004602F5"/>
    <w:rsid w:val="00471EE5"/>
    <w:rsid w:val="0047468B"/>
    <w:rsid w:val="00475754"/>
    <w:rsid w:val="00486FF9"/>
    <w:rsid w:val="004B0561"/>
    <w:rsid w:val="004B5067"/>
    <w:rsid w:val="004B6CA3"/>
    <w:rsid w:val="004C1BA9"/>
    <w:rsid w:val="00504500"/>
    <w:rsid w:val="005217F8"/>
    <w:rsid w:val="00557926"/>
    <w:rsid w:val="00573BF4"/>
    <w:rsid w:val="00584461"/>
    <w:rsid w:val="0059655D"/>
    <w:rsid w:val="005B1F0E"/>
    <w:rsid w:val="005B2959"/>
    <w:rsid w:val="005E5326"/>
    <w:rsid w:val="005F0EC6"/>
    <w:rsid w:val="00611203"/>
    <w:rsid w:val="00612086"/>
    <w:rsid w:val="00614EBD"/>
    <w:rsid w:val="006341B2"/>
    <w:rsid w:val="006356D8"/>
    <w:rsid w:val="00642759"/>
    <w:rsid w:val="00644752"/>
    <w:rsid w:val="006955BC"/>
    <w:rsid w:val="00695FC8"/>
    <w:rsid w:val="006E470D"/>
    <w:rsid w:val="006E7CD9"/>
    <w:rsid w:val="00702728"/>
    <w:rsid w:val="007156CC"/>
    <w:rsid w:val="00721A5C"/>
    <w:rsid w:val="00737DFF"/>
    <w:rsid w:val="00740C9B"/>
    <w:rsid w:val="00776FAC"/>
    <w:rsid w:val="007C63DA"/>
    <w:rsid w:val="007D2F25"/>
    <w:rsid w:val="007D5240"/>
    <w:rsid w:val="007E6344"/>
    <w:rsid w:val="007F1EC7"/>
    <w:rsid w:val="00820702"/>
    <w:rsid w:val="008300B9"/>
    <w:rsid w:val="00843AAF"/>
    <w:rsid w:val="00865AEA"/>
    <w:rsid w:val="00881A6E"/>
    <w:rsid w:val="00893443"/>
    <w:rsid w:val="008C7D3B"/>
    <w:rsid w:val="008F23C2"/>
    <w:rsid w:val="00903E42"/>
    <w:rsid w:val="00905EF8"/>
    <w:rsid w:val="00954E28"/>
    <w:rsid w:val="009571F4"/>
    <w:rsid w:val="00957B25"/>
    <w:rsid w:val="0099231D"/>
    <w:rsid w:val="009A0FE4"/>
    <w:rsid w:val="009B4627"/>
    <w:rsid w:val="009B5C26"/>
    <w:rsid w:val="00A0468E"/>
    <w:rsid w:val="00A13D8C"/>
    <w:rsid w:val="00A13E6D"/>
    <w:rsid w:val="00A41D04"/>
    <w:rsid w:val="00A7355E"/>
    <w:rsid w:val="00B137EB"/>
    <w:rsid w:val="00B648F1"/>
    <w:rsid w:val="00B70A3C"/>
    <w:rsid w:val="00B83321"/>
    <w:rsid w:val="00B96D83"/>
    <w:rsid w:val="00BA74E6"/>
    <w:rsid w:val="00BB4F8F"/>
    <w:rsid w:val="00BC3DFA"/>
    <w:rsid w:val="00BD1F5F"/>
    <w:rsid w:val="00C21B68"/>
    <w:rsid w:val="00C24AED"/>
    <w:rsid w:val="00C55F9F"/>
    <w:rsid w:val="00C62938"/>
    <w:rsid w:val="00C63383"/>
    <w:rsid w:val="00C659F3"/>
    <w:rsid w:val="00CB78A9"/>
    <w:rsid w:val="00D154A5"/>
    <w:rsid w:val="00D209F4"/>
    <w:rsid w:val="00D20BB7"/>
    <w:rsid w:val="00D33CEC"/>
    <w:rsid w:val="00D438EE"/>
    <w:rsid w:val="00D53029"/>
    <w:rsid w:val="00D80056"/>
    <w:rsid w:val="00DA0C53"/>
    <w:rsid w:val="00DB2A94"/>
    <w:rsid w:val="00DB7D94"/>
    <w:rsid w:val="00DE3325"/>
    <w:rsid w:val="00DE5688"/>
    <w:rsid w:val="00DF0027"/>
    <w:rsid w:val="00DF1BB9"/>
    <w:rsid w:val="00E018C1"/>
    <w:rsid w:val="00E01B0C"/>
    <w:rsid w:val="00E05018"/>
    <w:rsid w:val="00E07A0D"/>
    <w:rsid w:val="00E16B69"/>
    <w:rsid w:val="00E227D6"/>
    <w:rsid w:val="00E3315E"/>
    <w:rsid w:val="00E333D4"/>
    <w:rsid w:val="00E522FD"/>
    <w:rsid w:val="00E70442"/>
    <w:rsid w:val="00EE3DAC"/>
    <w:rsid w:val="00F04EDB"/>
    <w:rsid w:val="00F4686A"/>
    <w:rsid w:val="00F46B7E"/>
    <w:rsid w:val="00F748AC"/>
    <w:rsid w:val="00FB2E52"/>
    <w:rsid w:val="00FB64EE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E1CA9E2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jTableHead">
    <w:name w:val="pjTableHead"/>
    <w:basedOn w:val="Normal"/>
    <w:rsid w:val="009B5C26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pjTableText">
    <w:name w:val="pjTableText"/>
    <w:basedOn w:val="Normal"/>
    <w:rsid w:val="009B5C26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</w:pPr>
    <w:rPr>
      <w:color w:val="000000"/>
    </w:rPr>
  </w:style>
  <w:style w:type="character" w:styleId="PlaceholderText">
    <w:name w:val="Placeholder Text"/>
    <w:basedOn w:val="DefaultParagraphFont"/>
    <w:uiPriority w:val="99"/>
    <w:semiHidden/>
    <w:rsid w:val="000D29B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D29B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29B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doNotSaveAsSingleFile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oleObject" Target="embeddings/oleObject5.bin"/><Relationship Id="rId16" Type="http://schemas.openxmlformats.org/officeDocument/2006/relationships/image" Target="media/image5.wmf"/><Relationship Id="rId17" Type="http://schemas.openxmlformats.org/officeDocument/2006/relationships/oleObject" Target="embeddings/oleObject6.bin"/><Relationship Id="rId18" Type="http://schemas.openxmlformats.org/officeDocument/2006/relationships/image" Target="media/image6.wmf"/><Relationship Id="rId19" Type="http://schemas.openxmlformats.org/officeDocument/2006/relationships/oleObject" Target="embeddings/oleObject7.bin"/><Relationship Id="rId63" Type="http://schemas.openxmlformats.org/officeDocument/2006/relationships/theme" Target="theme/theme1.xml"/><Relationship Id="rId50" Type="http://schemas.openxmlformats.org/officeDocument/2006/relationships/oleObject" Target="embeddings/oleObject23.bin"/><Relationship Id="rId51" Type="http://schemas.openxmlformats.org/officeDocument/2006/relationships/image" Target="media/image22.wmf"/><Relationship Id="rId52" Type="http://schemas.openxmlformats.org/officeDocument/2006/relationships/oleObject" Target="embeddings/oleObject24.bin"/><Relationship Id="rId53" Type="http://schemas.openxmlformats.org/officeDocument/2006/relationships/image" Target="media/image23.wmf"/><Relationship Id="rId54" Type="http://schemas.openxmlformats.org/officeDocument/2006/relationships/oleObject" Target="embeddings/oleObject25.bin"/><Relationship Id="rId55" Type="http://schemas.openxmlformats.org/officeDocument/2006/relationships/image" Target="media/image24.wmf"/><Relationship Id="rId56" Type="http://schemas.openxmlformats.org/officeDocument/2006/relationships/oleObject" Target="embeddings/oleObject26.bin"/><Relationship Id="rId57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9" Type="http://schemas.openxmlformats.org/officeDocument/2006/relationships/image" Target="media/image26.png"/><Relationship Id="rId40" Type="http://schemas.openxmlformats.org/officeDocument/2006/relationships/image" Target="media/image17.wmf"/><Relationship Id="rId41" Type="http://schemas.openxmlformats.org/officeDocument/2006/relationships/oleObject" Target="embeddings/oleObject18.bin"/><Relationship Id="rId42" Type="http://schemas.openxmlformats.org/officeDocument/2006/relationships/image" Target="media/image18.wmf"/><Relationship Id="rId43" Type="http://schemas.openxmlformats.org/officeDocument/2006/relationships/oleObject" Target="embeddings/oleObject19.bin"/><Relationship Id="rId44" Type="http://schemas.openxmlformats.org/officeDocument/2006/relationships/oleObject" Target="embeddings/oleObject20.bin"/><Relationship Id="rId45" Type="http://schemas.openxmlformats.org/officeDocument/2006/relationships/image" Target="media/image19.wmf"/><Relationship Id="rId46" Type="http://schemas.openxmlformats.org/officeDocument/2006/relationships/oleObject" Target="embeddings/oleObject21.bin"/><Relationship Id="rId47" Type="http://schemas.openxmlformats.org/officeDocument/2006/relationships/image" Target="media/image20.wmf"/><Relationship Id="rId48" Type="http://schemas.openxmlformats.org/officeDocument/2006/relationships/oleObject" Target="embeddings/oleObject22.bin"/><Relationship Id="rId49" Type="http://schemas.openxmlformats.org/officeDocument/2006/relationships/image" Target="media/image21.wmf"/><Relationship Id="rId1" Type="http://schemas.microsoft.com/office/2006/relationships/keyMapCustomizations" Target="customizations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9" Type="http://schemas.openxmlformats.org/officeDocument/2006/relationships/image" Target="media/image2.wmf"/><Relationship Id="rId30" Type="http://schemas.openxmlformats.org/officeDocument/2006/relationships/image" Target="media/image12.wmf"/><Relationship Id="rId31" Type="http://schemas.openxmlformats.org/officeDocument/2006/relationships/oleObject" Target="embeddings/oleObject13.bin"/><Relationship Id="rId32" Type="http://schemas.openxmlformats.org/officeDocument/2006/relationships/image" Target="media/image13.wmf"/><Relationship Id="rId33" Type="http://schemas.openxmlformats.org/officeDocument/2006/relationships/oleObject" Target="embeddings/oleObject14.bin"/><Relationship Id="rId34" Type="http://schemas.openxmlformats.org/officeDocument/2006/relationships/image" Target="media/image14.wmf"/><Relationship Id="rId35" Type="http://schemas.openxmlformats.org/officeDocument/2006/relationships/oleObject" Target="embeddings/oleObject15.bin"/><Relationship Id="rId36" Type="http://schemas.openxmlformats.org/officeDocument/2006/relationships/image" Target="media/image15.wmf"/><Relationship Id="rId37" Type="http://schemas.openxmlformats.org/officeDocument/2006/relationships/oleObject" Target="embeddings/oleObject16.bin"/><Relationship Id="rId38" Type="http://schemas.openxmlformats.org/officeDocument/2006/relationships/image" Target="media/image16.wmf"/><Relationship Id="rId39" Type="http://schemas.openxmlformats.org/officeDocument/2006/relationships/oleObject" Target="embeddings/oleObject17.bin"/><Relationship Id="rId20" Type="http://schemas.openxmlformats.org/officeDocument/2006/relationships/image" Target="media/image7.wmf"/><Relationship Id="rId21" Type="http://schemas.openxmlformats.org/officeDocument/2006/relationships/oleObject" Target="embeddings/oleObject8.bin"/><Relationship Id="rId22" Type="http://schemas.openxmlformats.org/officeDocument/2006/relationships/image" Target="media/image8.wmf"/><Relationship Id="rId23" Type="http://schemas.openxmlformats.org/officeDocument/2006/relationships/oleObject" Target="embeddings/oleObject9.bin"/><Relationship Id="rId24" Type="http://schemas.openxmlformats.org/officeDocument/2006/relationships/image" Target="media/image9.wmf"/><Relationship Id="rId25" Type="http://schemas.openxmlformats.org/officeDocument/2006/relationships/oleObject" Target="embeddings/oleObject10.bin"/><Relationship Id="rId26" Type="http://schemas.openxmlformats.org/officeDocument/2006/relationships/image" Target="media/image10.wmf"/><Relationship Id="rId27" Type="http://schemas.openxmlformats.org/officeDocument/2006/relationships/oleObject" Target="embeddings/oleObject11.bin"/><Relationship Id="rId28" Type="http://schemas.openxmlformats.org/officeDocument/2006/relationships/image" Target="media/image11.wmf"/><Relationship Id="rId29" Type="http://schemas.openxmlformats.org/officeDocument/2006/relationships/oleObject" Target="embeddings/oleObject12.bin"/><Relationship Id="rId60" Type="http://schemas.openxmlformats.org/officeDocument/2006/relationships/footer" Target="footer1.xml"/><Relationship Id="rId61" Type="http://schemas.openxmlformats.org/officeDocument/2006/relationships/footer" Target="footer2.xml"/><Relationship Id="rId62" Type="http://schemas.openxmlformats.org/officeDocument/2006/relationships/fontTable" Target="fontTable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05</Words>
  <Characters>1745</Characters>
  <Application>Microsoft Macintosh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2046</CharactersWithSpaces>
  <SharedDoc>false</SharedDoc>
  <HLinks>
    <vt:vector size="6" baseType="variant">
      <vt:variant>
        <vt:i4>4325500</vt:i4>
      </vt:variant>
      <vt:variant>
        <vt:i4>-1</vt:i4>
      </vt:variant>
      <vt:variant>
        <vt:i4>1086</vt:i4>
      </vt:variant>
      <vt:variant>
        <vt:i4>1</vt:i4>
      </vt:variant>
      <vt:variant>
        <vt:lpwstr>R:\msva6wb01.01\VA Green Production\VA Green CRB\VA_Green_CRB_Ch_01\VA_Green_01 Extra Practice\ART\msva6_crb_ep_01_000.eps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atthew Totzke</dc:creator>
  <cp:keywords/>
  <dc:description/>
  <cp:lastModifiedBy>Microsoft Office User</cp:lastModifiedBy>
  <cp:revision>2</cp:revision>
  <cp:lastPrinted>2016-08-30T12:20:00Z</cp:lastPrinted>
  <dcterms:created xsi:type="dcterms:W3CDTF">2019-09-03T12:18:00Z</dcterms:created>
  <dcterms:modified xsi:type="dcterms:W3CDTF">2019-09-03T1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